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9"/>
  </p:notesMasterIdLst>
  <p:handoutMasterIdLst>
    <p:handoutMasterId r:id="rId60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08" r:id="rId9"/>
    <p:sldId id="335" r:id="rId10"/>
    <p:sldId id="336" r:id="rId11"/>
    <p:sldId id="341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339" r:id="rId37"/>
    <p:sldId id="340" r:id="rId38"/>
    <p:sldId id="292" r:id="rId39"/>
    <p:sldId id="327" r:id="rId40"/>
    <p:sldId id="282" r:id="rId41"/>
    <p:sldId id="284" r:id="rId42"/>
    <p:sldId id="316" r:id="rId43"/>
    <p:sldId id="286" r:id="rId44"/>
    <p:sldId id="287" r:id="rId45"/>
    <p:sldId id="285" r:id="rId46"/>
    <p:sldId id="317" r:id="rId47"/>
    <p:sldId id="318" r:id="rId48"/>
    <p:sldId id="319" r:id="rId49"/>
    <p:sldId id="322" r:id="rId50"/>
    <p:sldId id="323" r:id="rId51"/>
    <p:sldId id="320" r:id="rId52"/>
    <p:sldId id="293" r:id="rId53"/>
    <p:sldId id="299" r:id="rId54"/>
    <p:sldId id="337" r:id="rId55"/>
    <p:sldId id="338" r:id="rId56"/>
    <p:sldId id="332" r:id="rId57"/>
    <p:sldId id="279" r:id="rId58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first-energy.net/energieeinkauf/report-strompreisentwicklu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077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2/3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203627"/>
            <a:ext cx="8505358" cy="3459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First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Energy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und 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izza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romintensiv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Der Aluminiumpreis beträgt €1200 je Tonne. €600 je Tonne geht auf andere Kosten (Löhne, Erz, usw.) und €600 je Tonne bleibt für Strom. Eine Firma besitzt zwei Elektrolyse-Anlagen für Aluminium. Die Neue verbraucht 15 MWh/Tonne, die Alte 20 MWh/Tonne. Was ist die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</a:t>
                </a: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</a:t>
            </a: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19.10.2022, 17-18 </a:t>
            </a: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lausu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ia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 im Computer-pool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3.2023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00 und am 31.03.2023 um 1100.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fü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19" y="2616139"/>
            <a:ext cx="7065817" cy="387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550</Words>
  <Application>Microsoft Office PowerPoint</Application>
  <PresentationFormat>On-screen Show (4:3)</PresentationFormat>
  <Paragraphs>597</Paragraphs>
  <Slides>57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2/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-2</vt:lpstr>
      <vt:lpstr>Hohe Preise in Energiemärkten 2021-2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00</cp:revision>
  <cp:lastPrinted>2020-11-04T08:40:13Z</cp:lastPrinted>
  <dcterms:created xsi:type="dcterms:W3CDTF">2001-06-02T14:11:54Z</dcterms:created>
  <dcterms:modified xsi:type="dcterms:W3CDTF">2022-10-18T16:53:37Z</dcterms:modified>
</cp:coreProperties>
</file>